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40BE" w:rsidRPr="00B040BE" w:rsidRDefault="00B040BE">
      <w:pPr>
        <w:rPr>
          <w:u w:val="single"/>
        </w:rPr>
      </w:pPr>
      <w:r>
        <w:t xml:space="preserve">Chemistry 141 </w:t>
      </w:r>
      <w:r>
        <w:tab/>
      </w:r>
      <w:r>
        <w:tab/>
      </w:r>
      <w:r>
        <w:tab/>
      </w:r>
      <w:r>
        <w:tab/>
      </w:r>
      <w:r>
        <w:tab/>
        <w:t>Name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B040BE" w:rsidRDefault="00B040BE">
      <w:r>
        <w:t>Dr. Cary Willard</w:t>
      </w:r>
    </w:p>
    <w:p w:rsidR="00B040BE" w:rsidRDefault="00B040BE">
      <w:r>
        <w:t xml:space="preserve">Quiz </w:t>
      </w:r>
      <w:r w:rsidR="00201CBF">
        <w:t>5</w:t>
      </w:r>
      <w:r>
        <w:t>a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01CBF">
        <w:t>March 4, 2010</w:t>
      </w:r>
    </w:p>
    <w:p w:rsidR="00201CBF" w:rsidRDefault="00201CBF"/>
    <w:p w:rsidR="00B040BE" w:rsidRDefault="00201CBF">
      <w:proofErr w:type="gramStart"/>
      <w:r>
        <w:t xml:space="preserve">Data </w:t>
      </w:r>
      <w:proofErr w:type="gramEnd"/>
      <w:r w:rsidRPr="00201CBF">
        <w:rPr>
          <w:position w:val="-32"/>
        </w:rPr>
        <w:object w:dxaOrig="162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8.25pt" o:ole="">
            <v:imagedata r:id="rId5" o:title=""/>
          </v:shape>
          <o:OLEObject Type="Embed" ProgID="Equation.DSMT4" ShapeID="_x0000_i1025" DrawAspect="Content" ObjectID="_1335185083" r:id="rId6"/>
        </w:object>
      </w:r>
      <w:r>
        <w:t xml:space="preserve">, Specific heat water = 4.184 J/mol K, </w:t>
      </w:r>
      <w:r w:rsidRPr="00AD4F55">
        <w:rPr>
          <w:position w:val="-34"/>
        </w:rPr>
        <w:object w:dxaOrig="3100" w:dyaOrig="800">
          <v:shape id="_x0000_i1026" type="#_x0000_t75" style="width:129.75pt;height:33.75pt" o:ole="">
            <v:imagedata r:id="rId7" o:title=""/>
          </v:shape>
          <o:OLEObject Type="Embed" ProgID="Equation.DSMT4" ShapeID="_x0000_i1026" DrawAspect="Content" ObjectID="_1335185084" r:id="rId8"/>
        </w:object>
      </w:r>
    </w:p>
    <w:p w:rsidR="00201CBF" w:rsidRPr="00201CBF" w:rsidRDefault="00850ACF" w:rsidP="00201CBF">
      <w:pPr>
        <w:numPr>
          <w:ilvl w:val="0"/>
          <w:numId w:val="3"/>
        </w:num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  <w:r w:rsidRPr="00201CBF">
        <w:rPr>
          <w:sz w:val="22"/>
        </w:rPr>
        <w:t xml:space="preserve"> (6 points</w:t>
      </w:r>
      <w:r w:rsidR="00201CBF" w:rsidRPr="00201CBF">
        <w:rPr>
          <w:sz w:val="22"/>
        </w:rPr>
        <w:t>) A 0.0500 mole sample of methane effuses</w:t>
      </w:r>
      <w:r w:rsidR="00124E41">
        <w:rPr>
          <w:sz w:val="22"/>
        </w:rPr>
        <w:t xml:space="preserve"> through a hole in 4.65 </w:t>
      </w:r>
      <w:r w:rsidR="00840218">
        <w:rPr>
          <w:sz w:val="22"/>
        </w:rPr>
        <w:t>minutes</w:t>
      </w:r>
      <w:r w:rsidR="00201CBF" w:rsidRPr="00201CBF">
        <w:rPr>
          <w:sz w:val="22"/>
        </w:rPr>
        <w:t>.  If a 0.0500 mole sample of an unknown gas effuses through the same hole in 7.28 minutes, what is the molar mass of the unknown gas?</w:t>
      </w: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P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</w:p>
    <w:p w:rsidR="00201CBF" w:rsidRPr="00201CBF" w:rsidRDefault="00201CBF" w:rsidP="00201CBF">
      <w:pPr>
        <w:numPr>
          <w:ilvl w:val="0"/>
          <w:numId w:val="3"/>
        </w:num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  <w:r w:rsidRPr="00201CBF">
        <w:rPr>
          <w:sz w:val="22"/>
        </w:rPr>
        <w:t>(4 points) Under what conditions will a real gas behave most ideally?</w:t>
      </w: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P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</w:p>
    <w:p w:rsidR="00201CBF" w:rsidRPr="00201CBF" w:rsidRDefault="00201CBF" w:rsidP="00201CBF">
      <w:pPr>
        <w:numPr>
          <w:ilvl w:val="0"/>
          <w:numId w:val="3"/>
        </w:num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  <w:r w:rsidRPr="00201CBF">
        <w:rPr>
          <w:sz w:val="22"/>
        </w:rPr>
        <w:t xml:space="preserve">(4 points) </w:t>
      </w:r>
      <w:r>
        <w:rPr>
          <w:sz w:val="22"/>
        </w:rPr>
        <w:t xml:space="preserve">A system releases 125 kJ of heat while 104 kJ of work is done on it.  Calculate </w:t>
      </w:r>
      <w:r w:rsidRPr="00201CBF">
        <w:rPr>
          <w:rFonts w:ascii="Symbol" w:hAnsi="Symbol"/>
          <w:sz w:val="22"/>
        </w:rPr>
        <w:t></w:t>
      </w:r>
      <w:r>
        <w:rPr>
          <w:sz w:val="22"/>
        </w:rPr>
        <w:t>E.</w:t>
      </w: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P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</w:p>
    <w:p w:rsidR="00201CBF" w:rsidRPr="00201CBF" w:rsidRDefault="00201CBF" w:rsidP="00201CBF">
      <w:pPr>
        <w:numPr>
          <w:ilvl w:val="0"/>
          <w:numId w:val="3"/>
        </w:num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  <w:r w:rsidRPr="00201CBF">
        <w:rPr>
          <w:sz w:val="22"/>
        </w:rPr>
        <w:t>(6 points) If a 68.0 g chunk of metal is heated to 200</w:t>
      </w:r>
      <w:r w:rsidRPr="00201CBF">
        <w:rPr>
          <w:sz w:val="22"/>
          <w:vertAlign w:val="superscript"/>
        </w:rPr>
        <w:t>o</w:t>
      </w:r>
      <w:r w:rsidRPr="00201CBF">
        <w:rPr>
          <w:sz w:val="22"/>
        </w:rPr>
        <w:t>C in an oven and dropped into a beaker containing 350.0 g of water at 25.0</w:t>
      </w:r>
      <w:r w:rsidRPr="00201CBF">
        <w:rPr>
          <w:sz w:val="22"/>
          <w:vertAlign w:val="superscript"/>
        </w:rPr>
        <w:t>o</w:t>
      </w:r>
      <w:r w:rsidRPr="00201CBF">
        <w:rPr>
          <w:sz w:val="22"/>
        </w:rPr>
        <w:t>C the water warms to 53.5</w:t>
      </w:r>
      <w:r w:rsidRPr="00201CBF">
        <w:rPr>
          <w:sz w:val="22"/>
          <w:vertAlign w:val="superscript"/>
        </w:rPr>
        <w:t>o</w:t>
      </w:r>
      <w:r w:rsidRPr="00201CBF">
        <w:rPr>
          <w:sz w:val="22"/>
        </w:rPr>
        <w:t>C.  What is the specific heat of the metal?</w:t>
      </w: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Pr="00B040BE" w:rsidRDefault="00201CBF" w:rsidP="00201CBF">
      <w:pPr>
        <w:rPr>
          <w:u w:val="single"/>
        </w:rPr>
      </w:pPr>
      <w:r>
        <w:rPr>
          <w:sz w:val="22"/>
        </w:rPr>
        <w:br w:type="page"/>
      </w:r>
      <w:r>
        <w:lastRenderedPageBreak/>
        <w:t xml:space="preserve">Chemistry 141 </w:t>
      </w:r>
      <w:r>
        <w:tab/>
      </w:r>
      <w:r>
        <w:tab/>
      </w:r>
      <w:r>
        <w:tab/>
      </w:r>
      <w:r>
        <w:tab/>
      </w:r>
      <w:r>
        <w:tab/>
        <w:t>Name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201CBF" w:rsidRDefault="00201CBF" w:rsidP="00201CBF">
      <w:r>
        <w:t>Dr. Cary Willard</w:t>
      </w:r>
    </w:p>
    <w:p w:rsidR="00201CBF" w:rsidRDefault="00201CBF" w:rsidP="00201CBF">
      <w:r>
        <w:t>Quiz 5b</w:t>
      </w:r>
      <w:r>
        <w:tab/>
      </w:r>
      <w:r>
        <w:tab/>
      </w:r>
      <w:r>
        <w:tab/>
      </w:r>
      <w:r>
        <w:tab/>
      </w:r>
      <w:r>
        <w:tab/>
      </w:r>
      <w:r>
        <w:tab/>
        <w:t>March 4, 2010</w:t>
      </w:r>
    </w:p>
    <w:p w:rsidR="00201CBF" w:rsidRDefault="00201CBF" w:rsidP="00201CBF"/>
    <w:p w:rsidR="00201CBF" w:rsidRDefault="00201CBF" w:rsidP="00201CBF">
      <w:proofErr w:type="gramStart"/>
      <w:r>
        <w:t xml:space="preserve">Data </w:t>
      </w:r>
      <w:proofErr w:type="gramEnd"/>
      <w:r w:rsidRPr="00201CBF">
        <w:rPr>
          <w:position w:val="-32"/>
        </w:rPr>
        <w:object w:dxaOrig="1620" w:dyaOrig="760">
          <v:shape id="_x0000_i1027" type="#_x0000_t75" style="width:81pt;height:38.25pt" o:ole="">
            <v:imagedata r:id="rId5" o:title=""/>
          </v:shape>
          <o:OLEObject Type="Embed" ProgID="Equation.DSMT4" ShapeID="_x0000_i1027" DrawAspect="Content" ObjectID="_1335185085" r:id="rId9"/>
        </w:object>
      </w:r>
      <w:r>
        <w:t xml:space="preserve">, Specific heat water = 4.184 J/mol K, </w:t>
      </w:r>
      <w:r w:rsidRPr="00AD4F55">
        <w:rPr>
          <w:position w:val="-34"/>
        </w:rPr>
        <w:object w:dxaOrig="3100" w:dyaOrig="800">
          <v:shape id="_x0000_i1028" type="#_x0000_t75" style="width:129.75pt;height:33.75pt" o:ole="">
            <v:imagedata r:id="rId7" o:title=""/>
          </v:shape>
          <o:OLEObject Type="Embed" ProgID="Equation.DSMT4" ShapeID="_x0000_i1028" DrawAspect="Content" ObjectID="_1335185086" r:id="rId10"/>
        </w:object>
      </w:r>
    </w:p>
    <w:p w:rsidR="00201CBF" w:rsidRPr="00201CBF" w:rsidRDefault="00201CBF" w:rsidP="00201CBF">
      <w:pPr>
        <w:numPr>
          <w:ilvl w:val="0"/>
          <w:numId w:val="7"/>
        </w:num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  <w:r w:rsidRPr="00201CBF">
        <w:rPr>
          <w:sz w:val="22"/>
        </w:rPr>
        <w:t xml:space="preserve"> (6 points) A 0.0500 mole sample of methane effuses through a hole in 4.65</w:t>
      </w:r>
      <w:r w:rsidR="004C5916">
        <w:rPr>
          <w:sz w:val="22"/>
        </w:rPr>
        <w:t xml:space="preserve"> </w:t>
      </w:r>
      <w:r w:rsidR="00840218">
        <w:rPr>
          <w:sz w:val="22"/>
        </w:rPr>
        <w:t>minutes</w:t>
      </w:r>
      <w:r w:rsidRPr="00201CBF">
        <w:rPr>
          <w:sz w:val="22"/>
        </w:rPr>
        <w:t xml:space="preserve">.  If a 0.0500 mole sample of an unknown gas effuses through the same hole in </w:t>
      </w:r>
      <w:r>
        <w:rPr>
          <w:sz w:val="22"/>
        </w:rPr>
        <w:t>9.51</w:t>
      </w:r>
      <w:r w:rsidRPr="00201CBF">
        <w:rPr>
          <w:sz w:val="22"/>
        </w:rPr>
        <w:t xml:space="preserve"> minutes, what is the molar mass of the unknown gas?</w:t>
      </w: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P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</w:p>
    <w:p w:rsidR="00201CBF" w:rsidRPr="00201CBF" w:rsidRDefault="00201CBF" w:rsidP="00201CBF">
      <w:pPr>
        <w:numPr>
          <w:ilvl w:val="0"/>
          <w:numId w:val="7"/>
        </w:num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  <w:r w:rsidRPr="00201CBF">
        <w:rPr>
          <w:sz w:val="22"/>
        </w:rPr>
        <w:t>(4 points) Under what conditions will a real gas behave most ideally?</w:t>
      </w: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P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</w:p>
    <w:p w:rsidR="00201CBF" w:rsidRPr="00201CBF" w:rsidRDefault="00201CBF" w:rsidP="00201CBF">
      <w:pPr>
        <w:numPr>
          <w:ilvl w:val="0"/>
          <w:numId w:val="7"/>
        </w:num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  <w:r w:rsidRPr="00201CBF">
        <w:rPr>
          <w:sz w:val="22"/>
        </w:rPr>
        <w:t xml:space="preserve">(4 points) </w:t>
      </w:r>
      <w:r>
        <w:rPr>
          <w:sz w:val="22"/>
        </w:rPr>
        <w:t xml:space="preserve">A system releases 125 kJ of heat while 74 kJ of work is done on it.  Calculate </w:t>
      </w:r>
      <w:r w:rsidRPr="00201CBF">
        <w:rPr>
          <w:rFonts w:ascii="Symbol" w:hAnsi="Symbol"/>
          <w:sz w:val="22"/>
        </w:rPr>
        <w:t></w:t>
      </w:r>
      <w:r>
        <w:rPr>
          <w:sz w:val="22"/>
        </w:rPr>
        <w:t>E.</w:t>
      </w: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</w:rPr>
      </w:pPr>
    </w:p>
    <w:p w:rsidR="00201CBF" w:rsidRPr="00201CBF" w:rsidRDefault="00201CBF" w:rsidP="00201CBF">
      <w:p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</w:p>
    <w:p w:rsidR="00201CBF" w:rsidRPr="00201CBF" w:rsidRDefault="00201CBF" w:rsidP="00201CBF">
      <w:pPr>
        <w:numPr>
          <w:ilvl w:val="0"/>
          <w:numId w:val="7"/>
        </w:num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  <w:r w:rsidRPr="00201CBF">
        <w:rPr>
          <w:sz w:val="22"/>
        </w:rPr>
        <w:t xml:space="preserve">(6 points) If a </w:t>
      </w:r>
      <w:r>
        <w:rPr>
          <w:sz w:val="22"/>
        </w:rPr>
        <w:t>48</w:t>
      </w:r>
      <w:r w:rsidRPr="00201CBF">
        <w:rPr>
          <w:sz w:val="22"/>
        </w:rPr>
        <w:t>.0 g chunk of metal is heated to 200</w:t>
      </w:r>
      <w:r w:rsidRPr="00201CBF">
        <w:rPr>
          <w:sz w:val="22"/>
          <w:vertAlign w:val="superscript"/>
        </w:rPr>
        <w:t>o</w:t>
      </w:r>
      <w:r w:rsidRPr="00201CBF">
        <w:rPr>
          <w:sz w:val="22"/>
        </w:rPr>
        <w:t>C in an oven and dropped into a beaker containing 350.0 g of water at 25.0</w:t>
      </w:r>
      <w:r w:rsidRPr="00201CBF">
        <w:rPr>
          <w:sz w:val="22"/>
          <w:vertAlign w:val="superscript"/>
        </w:rPr>
        <w:t>o</w:t>
      </w:r>
      <w:r w:rsidRPr="00201CBF">
        <w:rPr>
          <w:sz w:val="22"/>
        </w:rPr>
        <w:t>C the water warms to 53.5</w:t>
      </w:r>
      <w:r w:rsidRPr="00201CBF">
        <w:rPr>
          <w:sz w:val="22"/>
          <w:vertAlign w:val="superscript"/>
        </w:rPr>
        <w:t>o</w:t>
      </w:r>
      <w:r w:rsidRPr="00201CBF">
        <w:rPr>
          <w:sz w:val="22"/>
        </w:rPr>
        <w:t>C.  What is the specific heat of the metal?</w:t>
      </w:r>
    </w:p>
    <w:p w:rsidR="00850ACF" w:rsidRPr="00201CBF" w:rsidRDefault="00850ACF" w:rsidP="00201CBF">
      <w:pPr>
        <w:overflowPunct w:val="0"/>
        <w:autoSpaceDE w:val="0"/>
        <w:autoSpaceDN w:val="0"/>
        <w:adjustRightInd w:val="0"/>
        <w:textAlignment w:val="baseline"/>
        <w:rPr>
          <w:sz w:val="22"/>
          <w:u w:val="single"/>
        </w:rPr>
      </w:pPr>
    </w:p>
    <w:sectPr w:rsidR="00850ACF" w:rsidRPr="00201CBF" w:rsidSect="00B040B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AD27EF"/>
    <w:multiLevelType w:val="multilevel"/>
    <w:tmpl w:val="5D002852"/>
    <w:lvl w:ilvl="0">
      <w:start w:val="1"/>
      <w:numFmt w:val="decimal"/>
      <w:lvlText w:val="%1."/>
      <w:legacy w:legacy="1" w:legacySpace="0" w:legacyIndent="288"/>
      <w:lvlJc w:val="left"/>
      <w:pPr>
        <w:ind w:left="288" w:hanging="288"/>
      </w:pPr>
    </w:lvl>
    <w:lvl w:ilvl="1">
      <w:start w:val="1"/>
      <w:numFmt w:val="lowerLetter"/>
      <w:lvlText w:val="%2."/>
      <w:legacy w:legacy="1" w:legacySpace="0" w:legacyIndent="288"/>
      <w:lvlJc w:val="left"/>
      <w:pPr>
        <w:ind w:left="576" w:hanging="288"/>
      </w:pPr>
    </w:lvl>
    <w:lvl w:ilvl="2">
      <w:start w:val="1"/>
      <w:numFmt w:val="lowerRoman"/>
      <w:lvlText w:val="%3)"/>
      <w:legacy w:legacy="1" w:legacySpace="0" w:legacyIndent="288"/>
      <w:lvlJc w:val="left"/>
      <w:pPr>
        <w:ind w:left="864" w:hanging="288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1584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2304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3024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744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464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5184" w:hanging="720"/>
      </w:pPr>
    </w:lvl>
  </w:abstractNum>
  <w:abstractNum w:abstractNumId="1">
    <w:nsid w:val="17512E78"/>
    <w:multiLevelType w:val="multilevel"/>
    <w:tmpl w:val="5D002852"/>
    <w:lvl w:ilvl="0">
      <w:start w:val="1"/>
      <w:numFmt w:val="decimal"/>
      <w:lvlText w:val="%1."/>
      <w:legacy w:legacy="1" w:legacySpace="0" w:legacyIndent="288"/>
      <w:lvlJc w:val="left"/>
      <w:pPr>
        <w:ind w:left="288" w:hanging="288"/>
      </w:pPr>
    </w:lvl>
    <w:lvl w:ilvl="1">
      <w:start w:val="1"/>
      <w:numFmt w:val="lowerLetter"/>
      <w:lvlText w:val="%2."/>
      <w:legacy w:legacy="1" w:legacySpace="0" w:legacyIndent="288"/>
      <w:lvlJc w:val="left"/>
      <w:pPr>
        <w:ind w:left="576" w:hanging="288"/>
      </w:pPr>
    </w:lvl>
    <w:lvl w:ilvl="2">
      <w:start w:val="1"/>
      <w:numFmt w:val="lowerRoman"/>
      <w:lvlText w:val="%3)"/>
      <w:legacy w:legacy="1" w:legacySpace="0" w:legacyIndent="288"/>
      <w:lvlJc w:val="left"/>
      <w:pPr>
        <w:ind w:left="864" w:hanging="288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1584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2304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3024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744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464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5184" w:hanging="720"/>
      </w:pPr>
    </w:lvl>
  </w:abstractNum>
  <w:abstractNum w:abstractNumId="2">
    <w:nsid w:val="22C75D1C"/>
    <w:multiLevelType w:val="hybridMultilevel"/>
    <w:tmpl w:val="9C7CEEE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2D97E47"/>
    <w:multiLevelType w:val="hybridMultilevel"/>
    <w:tmpl w:val="9C7CEEE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2FC20B6"/>
    <w:multiLevelType w:val="multilevel"/>
    <w:tmpl w:val="5D002852"/>
    <w:lvl w:ilvl="0">
      <w:start w:val="1"/>
      <w:numFmt w:val="decimal"/>
      <w:lvlText w:val="%1."/>
      <w:legacy w:legacy="1" w:legacySpace="0" w:legacyIndent="288"/>
      <w:lvlJc w:val="left"/>
      <w:pPr>
        <w:ind w:left="288" w:hanging="288"/>
      </w:pPr>
    </w:lvl>
    <w:lvl w:ilvl="1">
      <w:start w:val="1"/>
      <w:numFmt w:val="lowerLetter"/>
      <w:lvlText w:val="%2."/>
      <w:legacy w:legacy="1" w:legacySpace="0" w:legacyIndent="288"/>
      <w:lvlJc w:val="left"/>
      <w:pPr>
        <w:ind w:left="576" w:hanging="288"/>
      </w:pPr>
    </w:lvl>
    <w:lvl w:ilvl="2">
      <w:start w:val="1"/>
      <w:numFmt w:val="lowerRoman"/>
      <w:lvlText w:val="%3)"/>
      <w:legacy w:legacy="1" w:legacySpace="0" w:legacyIndent="288"/>
      <w:lvlJc w:val="left"/>
      <w:pPr>
        <w:ind w:left="864" w:hanging="288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1584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2304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3024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744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464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5184" w:hanging="720"/>
      </w:pPr>
    </w:lvl>
  </w:abstractNum>
  <w:abstractNum w:abstractNumId="5">
    <w:nsid w:val="492D087B"/>
    <w:multiLevelType w:val="multilevel"/>
    <w:tmpl w:val="5D002852"/>
    <w:lvl w:ilvl="0">
      <w:start w:val="1"/>
      <w:numFmt w:val="decimal"/>
      <w:lvlText w:val="%1."/>
      <w:legacy w:legacy="1" w:legacySpace="0" w:legacyIndent="288"/>
      <w:lvlJc w:val="left"/>
      <w:pPr>
        <w:ind w:left="288" w:hanging="288"/>
      </w:pPr>
    </w:lvl>
    <w:lvl w:ilvl="1">
      <w:start w:val="1"/>
      <w:numFmt w:val="lowerLetter"/>
      <w:lvlText w:val="%2."/>
      <w:legacy w:legacy="1" w:legacySpace="0" w:legacyIndent="288"/>
      <w:lvlJc w:val="left"/>
      <w:pPr>
        <w:ind w:left="576" w:hanging="288"/>
      </w:pPr>
    </w:lvl>
    <w:lvl w:ilvl="2">
      <w:start w:val="1"/>
      <w:numFmt w:val="lowerRoman"/>
      <w:lvlText w:val="%3)"/>
      <w:legacy w:legacy="1" w:legacySpace="0" w:legacyIndent="288"/>
      <w:lvlJc w:val="left"/>
      <w:pPr>
        <w:ind w:left="864" w:hanging="288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1584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2304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3024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744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464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5184" w:hanging="720"/>
      </w:pPr>
    </w:lvl>
  </w:abstractNum>
  <w:abstractNum w:abstractNumId="6">
    <w:nsid w:val="7F095556"/>
    <w:multiLevelType w:val="multilevel"/>
    <w:tmpl w:val="5D002852"/>
    <w:lvl w:ilvl="0">
      <w:start w:val="1"/>
      <w:numFmt w:val="decimal"/>
      <w:lvlText w:val="%1."/>
      <w:legacy w:legacy="1" w:legacySpace="0" w:legacyIndent="288"/>
      <w:lvlJc w:val="left"/>
      <w:pPr>
        <w:ind w:left="288" w:hanging="288"/>
      </w:pPr>
    </w:lvl>
    <w:lvl w:ilvl="1">
      <w:start w:val="1"/>
      <w:numFmt w:val="lowerLetter"/>
      <w:lvlText w:val="%2."/>
      <w:legacy w:legacy="1" w:legacySpace="0" w:legacyIndent="288"/>
      <w:lvlJc w:val="left"/>
      <w:pPr>
        <w:ind w:left="576" w:hanging="288"/>
      </w:pPr>
    </w:lvl>
    <w:lvl w:ilvl="2">
      <w:start w:val="1"/>
      <w:numFmt w:val="lowerRoman"/>
      <w:lvlText w:val="%3)"/>
      <w:legacy w:legacy="1" w:legacySpace="0" w:legacyIndent="288"/>
      <w:lvlJc w:val="left"/>
      <w:pPr>
        <w:ind w:left="864" w:hanging="288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1584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2304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3024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744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464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5184" w:hanging="7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 w:numId="6">
    <w:abstractNumId w:val="5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>
    <w:doNotAutofitConstrainedTables/>
    <w:splitPgBreakAndParaMark/>
    <w:doNotVertAlignCellWithSp/>
    <w:doNotBreakConstrainedForcedTable/>
    <w:useAnsiKerningPairs/>
    <w:cachedColBalance/>
  </w:compat>
  <w:rsids>
    <w:rsidRoot w:val="00B040BE"/>
    <w:rsid w:val="000A7E42"/>
    <w:rsid w:val="00124E41"/>
    <w:rsid w:val="00201CBF"/>
    <w:rsid w:val="00256B91"/>
    <w:rsid w:val="002C4DD9"/>
    <w:rsid w:val="0034456E"/>
    <w:rsid w:val="003702D6"/>
    <w:rsid w:val="00456C7C"/>
    <w:rsid w:val="00483144"/>
    <w:rsid w:val="004A4517"/>
    <w:rsid w:val="004C5916"/>
    <w:rsid w:val="00570390"/>
    <w:rsid w:val="006A5B5F"/>
    <w:rsid w:val="008136B8"/>
    <w:rsid w:val="00840218"/>
    <w:rsid w:val="00850ACF"/>
    <w:rsid w:val="0098101C"/>
    <w:rsid w:val="00981729"/>
    <w:rsid w:val="00B040BE"/>
    <w:rsid w:val="00B2356E"/>
    <w:rsid w:val="00CB084D"/>
    <w:rsid w:val="00FE52FA"/>
  </w:rsids>
  <m:mathPr>
    <m:mathFont m:val="Cambria Math"/>
    <m:brkBin m:val="before"/>
    <m:brkBinSub m:val="--"/>
    <m:smallFrac m:val="off"/>
    <m:dispDef m:val="off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/>
  <w:style w:type="paragraph" w:default="1" w:styleId="Normal">
    <w:name w:val="Normal"/>
    <w:qFormat/>
    <w:rsid w:val="0096537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923787"/>
    <w:rPr>
      <w:rFonts w:ascii="Lucida Grande" w:hAnsi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B040B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606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15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65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94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0</TotalTime>
  <Pages>2</Pages>
  <Words>231</Words>
  <Characters>132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5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y.willard</dc:creator>
  <cp:keywords/>
  <cp:lastModifiedBy>cary.willard</cp:lastModifiedBy>
  <cp:revision>4</cp:revision>
  <dcterms:created xsi:type="dcterms:W3CDTF">2010-05-11T22:10:00Z</dcterms:created>
  <dcterms:modified xsi:type="dcterms:W3CDTF">2010-05-12T22:58:00Z</dcterms:modified>
</cp:coreProperties>
</file>